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9" r:id="rId2"/>
    <p:sldId id="278" r:id="rId3"/>
    <p:sldId id="443" r:id="rId4"/>
    <p:sldId id="279" r:id="rId5"/>
    <p:sldId id="270" r:id="rId6"/>
    <p:sldId id="285" r:id="rId7"/>
    <p:sldId id="286" r:id="rId8"/>
    <p:sldId id="287" r:id="rId9"/>
    <p:sldId id="288" r:id="rId10"/>
    <p:sldId id="289" r:id="rId11"/>
    <p:sldId id="445" r:id="rId12"/>
    <p:sldId id="290" r:id="rId13"/>
    <p:sldId id="291" r:id="rId14"/>
    <p:sldId id="305" r:id="rId1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cb" initials="v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F00"/>
    <a:srgbClr val="FF0066"/>
    <a:srgbClr val="0000FF"/>
    <a:srgbClr val="A4A5A4"/>
    <a:srgbClr val="FF6699"/>
    <a:srgbClr val="CC0099"/>
    <a:srgbClr val="1E7DB0"/>
    <a:srgbClr val="4183C1"/>
    <a:srgbClr val="4581BD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7" autoAdjust="0"/>
    <p:restoredTop sz="94660"/>
  </p:normalViewPr>
  <p:slideViewPr>
    <p:cSldViewPr snapToGrid="0">
      <p:cViewPr varScale="1">
        <p:scale>
          <a:sx n="83" d="100"/>
          <a:sy n="83" d="100"/>
        </p:scale>
        <p:origin x="39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2856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99E9AB-56E6-4861-B98A-278E0D601529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2E726-6235-4192-A0DF-57DEE7C72F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BA4AF9-DB12-4664-9971-3B3E58DB2780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837E5D-96DC-42CA-B2C8-CAAC2C94BA3B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ounded Rectangle 6"/>
          <p:cNvSpPr/>
          <p:nvPr userDrawn="1"/>
        </p:nvSpPr>
        <p:spPr>
          <a:xfrm>
            <a:off x="0" y="0"/>
            <a:ext cx="12192000" cy="6858000"/>
          </a:xfrm>
          <a:prstGeom prst="roundRect">
            <a:avLst>
              <a:gd name="adj" fmla="val 5278"/>
            </a:avLst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 userDrawn="1"/>
        </p:nvSpPr>
        <p:spPr>
          <a:xfrm>
            <a:off x="185732" y="257175"/>
            <a:ext cx="11672896" cy="6343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Date Placeholder 3"/>
          <p:cNvSpPr txBox="1"/>
          <p:nvPr userDrawn="1"/>
        </p:nvSpPr>
        <p:spPr>
          <a:xfrm>
            <a:off x="838200" y="65624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l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E7F8D9F-F217-4000-9EF7-0044F8CBB233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10" name="Footer Placeholder 4"/>
          <p:cNvSpPr txBox="1"/>
          <p:nvPr userDrawn="1"/>
        </p:nvSpPr>
        <p:spPr>
          <a:xfrm>
            <a:off x="4038600" y="656241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ctr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vi-VN"/>
          </a:p>
        </p:txBody>
      </p:sp>
      <p:sp>
        <p:nvSpPr>
          <p:cNvPr id="11" name="Slide Number Placeholder 5"/>
          <p:cNvSpPr txBox="1"/>
          <p:nvPr userDrawn="1"/>
        </p:nvSpPr>
        <p:spPr>
          <a:xfrm>
            <a:off x="8610600" y="65624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r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813015-DEBA-435B-B5CC-142B2C4B03F4}" type="slidenum">
              <a:rPr lang="vi-VN" smtClean="0"/>
              <a:t>‹#›</a:t>
            </a:fld>
            <a:endParaRPr lang="vi-VN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-147639" y="511171"/>
            <a:ext cx="714310" cy="457200"/>
            <a:chOff x="-123825" y="654051"/>
            <a:chExt cx="895090" cy="457200"/>
          </a:xfrm>
        </p:grpSpPr>
        <p:sp>
          <p:nvSpPr>
            <p:cNvPr id="13" name="Oval 12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16" name="Group 15"/>
          <p:cNvGrpSpPr/>
          <p:nvPr userDrawn="1"/>
        </p:nvGrpSpPr>
        <p:grpSpPr>
          <a:xfrm>
            <a:off x="11858628" y="257175"/>
            <a:ext cx="190500" cy="6343650"/>
            <a:chOff x="11772900" y="257175"/>
            <a:chExt cx="190500" cy="6343650"/>
          </a:xfrm>
        </p:grpSpPr>
        <p:sp>
          <p:nvSpPr>
            <p:cNvPr id="17" name="Rectangle 16"/>
            <p:cNvSpPr/>
            <p:nvPr/>
          </p:nvSpPr>
          <p:spPr>
            <a:xfrm>
              <a:off x="11772900" y="257175"/>
              <a:ext cx="190500" cy="190499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0000FF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1772900" y="1736727"/>
              <a:ext cx="190500" cy="1904994"/>
            </a:xfrm>
            <a:prstGeom prst="rect">
              <a:avLst/>
            </a:prstGeom>
            <a:solidFill>
              <a:srgbClr val="FF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772900" y="3528211"/>
              <a:ext cx="190500" cy="1593061"/>
            </a:xfrm>
            <a:prstGeom prst="rect">
              <a:avLst/>
            </a:prstGeom>
            <a:solidFill>
              <a:srgbClr val="0BF3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0BF3FA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1772900" y="5121273"/>
              <a:ext cx="190500" cy="147955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1" name="Group 20"/>
          <p:cNvGrpSpPr/>
          <p:nvPr userDrawn="1"/>
        </p:nvGrpSpPr>
        <p:grpSpPr>
          <a:xfrm>
            <a:off x="-147639" y="1399376"/>
            <a:ext cx="714310" cy="457200"/>
            <a:chOff x="-123825" y="654051"/>
            <a:chExt cx="895090" cy="457200"/>
          </a:xfrm>
        </p:grpSpPr>
        <p:sp>
          <p:nvSpPr>
            <p:cNvPr id="22" name="Oval 21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5" name="Group 24"/>
          <p:cNvGrpSpPr/>
          <p:nvPr userDrawn="1"/>
        </p:nvGrpSpPr>
        <p:grpSpPr>
          <a:xfrm>
            <a:off x="-147639" y="2287581"/>
            <a:ext cx="714310" cy="457200"/>
            <a:chOff x="-123825" y="654051"/>
            <a:chExt cx="895090" cy="457200"/>
          </a:xfrm>
        </p:grpSpPr>
        <p:sp>
          <p:nvSpPr>
            <p:cNvPr id="26" name="Oval 25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Group 28"/>
          <p:cNvGrpSpPr/>
          <p:nvPr userDrawn="1"/>
        </p:nvGrpSpPr>
        <p:grpSpPr>
          <a:xfrm>
            <a:off x="-147639" y="3175786"/>
            <a:ext cx="714310" cy="457200"/>
            <a:chOff x="-123825" y="654051"/>
            <a:chExt cx="895090" cy="457200"/>
          </a:xfrm>
        </p:grpSpPr>
        <p:sp>
          <p:nvSpPr>
            <p:cNvPr id="30" name="Oval 29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3" name="Group 32"/>
          <p:cNvGrpSpPr/>
          <p:nvPr userDrawn="1"/>
        </p:nvGrpSpPr>
        <p:grpSpPr>
          <a:xfrm>
            <a:off x="-147639" y="4063991"/>
            <a:ext cx="714310" cy="457200"/>
            <a:chOff x="-123825" y="654051"/>
            <a:chExt cx="895090" cy="457200"/>
          </a:xfrm>
        </p:grpSpPr>
        <p:sp>
          <p:nvSpPr>
            <p:cNvPr id="34" name="Oval 33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7" name="Group 36"/>
          <p:cNvGrpSpPr/>
          <p:nvPr userDrawn="1"/>
        </p:nvGrpSpPr>
        <p:grpSpPr>
          <a:xfrm>
            <a:off x="-147639" y="4952196"/>
            <a:ext cx="714310" cy="457200"/>
            <a:chOff x="-123825" y="654051"/>
            <a:chExt cx="895090" cy="457200"/>
          </a:xfrm>
        </p:grpSpPr>
        <p:sp>
          <p:nvSpPr>
            <p:cNvPr id="38" name="Oval 37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-147639" y="5840403"/>
            <a:ext cx="714310" cy="457200"/>
            <a:chOff x="-123825" y="654051"/>
            <a:chExt cx="895090" cy="457200"/>
          </a:xfrm>
        </p:grpSpPr>
        <p:sp>
          <p:nvSpPr>
            <p:cNvPr id="42" name="Oval 41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84085" y="275934"/>
            <a:ext cx="7476190" cy="56190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D8161-6125-4C8D-88B2-AF91A75D932E}" type="datetimeFigureOut">
              <a:rPr lang="vi-VN" smtClean="0"/>
              <a:t>13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7" Type="http://schemas.openxmlformats.org/officeDocument/2006/relationships/image" Target="../media/image9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3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10.png"/><Relationship Id="rId7" Type="http://schemas.openxmlformats.org/officeDocument/2006/relationships/image" Target="../media/image47.png"/><Relationship Id="rId12" Type="http://schemas.openxmlformats.org/officeDocument/2006/relationships/image" Target="../media/image13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12.png"/><Relationship Id="rId9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2.wmf"/><Relationship Id="rId3" Type="http://schemas.openxmlformats.org/officeDocument/2006/relationships/image" Target="../media/image10.png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18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12.png"/><Relationship Id="rId9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1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7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10" Type="http://schemas.openxmlformats.org/officeDocument/2006/relationships/image" Target="../media/image28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9.bin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5.wmf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0800000">
            <a:off x="5229567" y="-176287"/>
            <a:ext cx="6962433" cy="7387707"/>
          </a:xfrm>
          <a:custGeom>
            <a:avLst/>
            <a:gdLst/>
            <a:ahLst/>
            <a:cxnLst/>
            <a:rect l="l" t="t" r="r" b="b"/>
            <a:pathLst>
              <a:path w="10443650" h="11081561">
                <a:moveTo>
                  <a:pt x="0" y="0"/>
                </a:moveTo>
                <a:lnTo>
                  <a:pt x="10443650" y="0"/>
                </a:lnTo>
                <a:lnTo>
                  <a:pt x="10443650" y="11081561"/>
                </a:lnTo>
                <a:lnTo>
                  <a:pt x="0" y="1108156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r="-90379" b="-3737"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3" name="Freeform 3"/>
          <p:cNvSpPr/>
          <p:nvPr/>
        </p:nvSpPr>
        <p:spPr>
          <a:xfrm rot="-10800000">
            <a:off x="-133432" y="-264854"/>
            <a:ext cx="6962433" cy="7387707"/>
          </a:xfrm>
          <a:custGeom>
            <a:avLst/>
            <a:gdLst/>
            <a:ahLst/>
            <a:cxnLst/>
            <a:rect l="l" t="t" r="r" b="b"/>
            <a:pathLst>
              <a:path w="10443650" h="11081561">
                <a:moveTo>
                  <a:pt x="0" y="0"/>
                </a:moveTo>
                <a:lnTo>
                  <a:pt x="10443650" y="0"/>
                </a:lnTo>
                <a:lnTo>
                  <a:pt x="10443650" y="11081562"/>
                </a:lnTo>
                <a:lnTo>
                  <a:pt x="0" y="1108156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90379" t="-3737"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4" name="Group 4"/>
          <p:cNvGrpSpPr/>
          <p:nvPr/>
        </p:nvGrpSpPr>
        <p:grpSpPr>
          <a:xfrm>
            <a:off x="10109468" y="3460610"/>
            <a:ext cx="1519745" cy="794390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5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5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0109468" y="4318220"/>
            <a:ext cx="1519745" cy="794390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5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5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0109468" y="5175829"/>
            <a:ext cx="1519745" cy="794390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5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5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0171299" y="887781"/>
            <a:ext cx="1457913" cy="794390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5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5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0171299" y="1745391"/>
            <a:ext cx="1457913" cy="794390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5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5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366856" y="980663"/>
            <a:ext cx="893964" cy="4756217"/>
            <a:chOff x="-148344" y="1"/>
            <a:chExt cx="1787927" cy="9512433"/>
          </a:xfrm>
        </p:grpSpPr>
        <p:sp>
          <p:nvSpPr>
            <p:cNvPr id="40" name="TextBox 40"/>
            <p:cNvSpPr txBox="1"/>
            <p:nvPr/>
          </p:nvSpPr>
          <p:spPr>
            <a:xfrm rot="16200000">
              <a:off x="508044" y="6121575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1" name="TextBox 41"/>
            <p:cNvSpPr txBox="1"/>
            <p:nvPr/>
          </p:nvSpPr>
          <p:spPr>
            <a:xfrm rot="16200000">
              <a:off x="508043" y="-656386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4" y="47327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4" y="16029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4" y="27325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4" y="386225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4" y="499191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4" y="72512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4" y="83808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49" name="Group 49"/>
          <p:cNvGrpSpPr/>
          <p:nvPr/>
        </p:nvGrpSpPr>
        <p:grpSpPr>
          <a:xfrm>
            <a:off x="685801" y="495494"/>
            <a:ext cx="10409207" cy="5867013"/>
            <a:chOff x="0" y="0"/>
            <a:chExt cx="4112279" cy="2317832"/>
          </a:xfrm>
        </p:grpSpPr>
        <p:sp>
          <p:nvSpPr>
            <p:cNvPr id="50" name="Freeform 50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solidFill>
              <a:srgbClr val="FCF4E8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51" name="TextBox 51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2"/>
          <p:cNvGrpSpPr/>
          <p:nvPr/>
        </p:nvGrpSpPr>
        <p:grpSpPr>
          <a:xfrm>
            <a:off x="786659" y="672178"/>
            <a:ext cx="9970759" cy="5486400"/>
            <a:chOff x="0" y="0"/>
            <a:chExt cx="3939065" cy="2167467"/>
          </a:xfrm>
        </p:grpSpPr>
        <p:sp>
          <p:nvSpPr>
            <p:cNvPr id="53" name="Freeform 53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54" name="TextBox 5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AutoShape 55"/>
          <p:cNvSpPr/>
          <p:nvPr/>
        </p:nvSpPr>
        <p:spPr>
          <a:xfrm rot="-8791684">
            <a:off x="5736372" y="1642545"/>
            <a:ext cx="2096868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56" name="AutoShape 56"/>
          <p:cNvSpPr/>
          <p:nvPr/>
        </p:nvSpPr>
        <p:spPr>
          <a:xfrm rot="-2000892">
            <a:off x="3948568" y="1642545"/>
            <a:ext cx="2096868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grpSp>
        <p:nvGrpSpPr>
          <p:cNvPr id="57" name="Group 57"/>
          <p:cNvGrpSpPr/>
          <p:nvPr/>
        </p:nvGrpSpPr>
        <p:grpSpPr>
          <a:xfrm>
            <a:off x="5241650" y="581782"/>
            <a:ext cx="1268345" cy="1268345"/>
            <a:chOff x="0" y="0"/>
            <a:chExt cx="812800" cy="812800"/>
          </a:xfrm>
        </p:grpSpPr>
        <p:sp>
          <p:nvSpPr>
            <p:cNvPr id="58" name="Freeform 5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59" name="TextBox 59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31657" tIns="31657" rIns="31657" bIns="31657" rtlCol="0" anchor="ctr"/>
            <a:lstStyle/>
            <a:p>
              <a:pPr algn="ctr">
                <a:lnSpc>
                  <a:spcPts val="6535"/>
                </a:lnSpc>
              </a:pPr>
              <a:r>
                <a:rPr lang="vi-VN" sz="4800" b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4665" dirty="0">
                <a:solidFill>
                  <a:srgbClr val="503D3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60"/>
          <p:cNvGrpSpPr/>
          <p:nvPr/>
        </p:nvGrpSpPr>
        <p:grpSpPr>
          <a:xfrm>
            <a:off x="2256426" y="2236661"/>
            <a:ext cx="7266049" cy="3562744"/>
            <a:chOff x="0" y="0"/>
            <a:chExt cx="3393203" cy="405776"/>
          </a:xfrm>
        </p:grpSpPr>
        <p:sp>
          <p:nvSpPr>
            <p:cNvPr id="61" name="Freeform 61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62" name="TextBox 62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28650" tIns="28650" rIns="28650" bIns="28650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3"/>
          <p:cNvGrpSpPr/>
          <p:nvPr/>
        </p:nvGrpSpPr>
        <p:grpSpPr>
          <a:xfrm>
            <a:off x="10376362" y="2603000"/>
            <a:ext cx="1457913" cy="794390"/>
            <a:chOff x="0" y="0"/>
            <a:chExt cx="595553" cy="324506"/>
          </a:xfrm>
        </p:grpSpPr>
        <p:sp>
          <p:nvSpPr>
            <p:cNvPr id="64" name="Freeform 64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65" name="TextBox 65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4657" tIns="34657" rIns="34657" bIns="34657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0444215" y="2498387"/>
            <a:ext cx="1989735" cy="2152953"/>
            <a:chOff x="0" y="-66675"/>
            <a:chExt cx="812800" cy="879475"/>
          </a:xfrm>
        </p:grpSpPr>
        <p:sp>
          <p:nvSpPr>
            <p:cNvPr id="67" name="Freeform 67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68" name="TextBox 68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34657" tIns="34657" rIns="34657" bIns="34657" rtlCol="0" anchor="ctr"/>
            <a:lstStyle/>
            <a:p>
              <a:pPr algn="ctr">
                <a:lnSpc>
                  <a:spcPts val="2800"/>
                </a:lnSpc>
              </a:pPr>
              <a:endParaRPr lang="en-US" sz="2000" dirty="0">
                <a:solidFill>
                  <a:srgbClr val="503D3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026860" y="1081834"/>
            <a:ext cx="175410" cy="175410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026860" y="1646915"/>
            <a:ext cx="175410" cy="175410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026860" y="2211996"/>
            <a:ext cx="175410" cy="175410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026860" y="2777076"/>
            <a:ext cx="175410" cy="175410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026860" y="3342157"/>
            <a:ext cx="175410" cy="175410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026860" y="3907238"/>
            <a:ext cx="175410" cy="175410"/>
            <a:chOff x="0" y="0"/>
            <a:chExt cx="812800" cy="812800"/>
          </a:xfrm>
        </p:grpSpPr>
        <p:sp>
          <p:nvSpPr>
            <p:cNvPr id="85" name="Freeform 8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86" name="TextBox 8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026860" y="4472318"/>
            <a:ext cx="175410" cy="175410"/>
            <a:chOff x="0" y="0"/>
            <a:chExt cx="812800" cy="812800"/>
          </a:xfrm>
        </p:grpSpPr>
        <p:sp>
          <p:nvSpPr>
            <p:cNvPr id="88" name="Freeform 8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89" name="TextBox 8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1026860" y="5037398"/>
            <a:ext cx="175410" cy="175410"/>
            <a:chOff x="0" y="0"/>
            <a:chExt cx="812800" cy="812800"/>
          </a:xfrm>
        </p:grpSpPr>
        <p:sp>
          <p:nvSpPr>
            <p:cNvPr id="91" name="Freeform 9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92" name="TextBox 9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Group 93"/>
          <p:cNvGrpSpPr/>
          <p:nvPr/>
        </p:nvGrpSpPr>
        <p:grpSpPr>
          <a:xfrm>
            <a:off x="1026860" y="5602479"/>
            <a:ext cx="175410" cy="175410"/>
            <a:chOff x="0" y="0"/>
            <a:chExt cx="812800" cy="812800"/>
          </a:xfrm>
        </p:grpSpPr>
        <p:sp>
          <p:nvSpPr>
            <p:cNvPr id="94" name="Freeform 9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95" name="TextBox 9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5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6" name="Freeform 96"/>
          <p:cNvSpPr/>
          <p:nvPr/>
        </p:nvSpPr>
        <p:spPr>
          <a:xfrm>
            <a:off x="1816667" y="1446664"/>
            <a:ext cx="1274565" cy="278397"/>
          </a:xfrm>
          <a:custGeom>
            <a:avLst/>
            <a:gdLst/>
            <a:ahLst/>
            <a:cxnLst/>
            <a:rect l="l" t="t" r="r" b="b"/>
            <a:pathLst>
              <a:path w="1911848" h="417595">
                <a:moveTo>
                  <a:pt x="0" y="0"/>
                </a:moveTo>
                <a:lnTo>
                  <a:pt x="1911848" y="0"/>
                </a:lnTo>
                <a:lnTo>
                  <a:pt x="1911848" y="417595"/>
                </a:lnTo>
                <a:lnTo>
                  <a:pt x="0" y="4175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12263"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01" name="TextBox 101"/>
          <p:cNvSpPr txBox="1"/>
          <p:nvPr/>
        </p:nvSpPr>
        <p:spPr>
          <a:xfrm>
            <a:off x="2623057" y="2693977"/>
            <a:ext cx="6718417" cy="403956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480"/>
              </a:lnSpc>
              <a:spcBef>
                <a:spcPct val="0"/>
              </a:spcBef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ÈS TRONG TAM GIÁC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. ĐOẠN THẲNG TỈ LỆ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I. ĐỊNH LÍ THALÈS TRONG TAM GIÁC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. Định lí Thalès</a:t>
            </a:r>
          </a:p>
          <a:p>
            <a:pPr marL="857250" indent="-857250" algn="ctr">
              <a:lnSpc>
                <a:spcPts val="4480"/>
              </a:lnSpc>
              <a:spcBef>
                <a:spcPct val="0"/>
              </a:spcBef>
              <a:buAutoNum type="romanUcPeriod"/>
            </a:pPr>
            <a:endParaRPr 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4480"/>
              </a:lnSpc>
              <a:spcBef>
                <a:spcPct val="0"/>
              </a:spcBef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" name="Group 103"/>
          <p:cNvGrpSpPr/>
          <p:nvPr/>
        </p:nvGrpSpPr>
        <p:grpSpPr>
          <a:xfrm>
            <a:off x="398606" y="1126758"/>
            <a:ext cx="893964" cy="4756218"/>
            <a:chOff x="4056" y="-1"/>
            <a:chExt cx="1787927" cy="9512435"/>
          </a:xfrm>
        </p:grpSpPr>
        <p:sp>
          <p:nvSpPr>
            <p:cNvPr id="104" name="TextBox 104"/>
            <p:cNvSpPr txBox="1"/>
            <p:nvPr/>
          </p:nvSpPr>
          <p:spPr>
            <a:xfrm rot="5400000">
              <a:off x="660443" y="-656388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4" y="473273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3" y="1602933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3" y="27325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3" y="386225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3" y="499191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3" y="6121577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3" y="72512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3" y="83808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0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13" name="Freeform 113"/>
          <p:cNvSpPr/>
          <p:nvPr/>
        </p:nvSpPr>
        <p:spPr>
          <a:xfrm>
            <a:off x="4946133" y="5411788"/>
            <a:ext cx="1274565" cy="278397"/>
          </a:xfrm>
          <a:custGeom>
            <a:avLst/>
            <a:gdLst/>
            <a:ahLst/>
            <a:cxnLst/>
            <a:rect l="l" t="t" r="r" b="b"/>
            <a:pathLst>
              <a:path w="1911848" h="417595">
                <a:moveTo>
                  <a:pt x="0" y="0"/>
                </a:moveTo>
                <a:lnTo>
                  <a:pt x="1911848" y="0"/>
                </a:lnTo>
                <a:lnTo>
                  <a:pt x="1911848" y="417595"/>
                </a:lnTo>
                <a:lnTo>
                  <a:pt x="0" y="4175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12263"/>
            </a:stretch>
          </a:blipFill>
        </p:spPr>
        <p:txBody>
          <a:bodyPr/>
          <a:lstStyle/>
          <a:p>
            <a:endParaRPr lang="vi-VN"/>
          </a:p>
        </p:txBody>
      </p:sp>
      <p:pic>
        <p:nvPicPr>
          <p:cNvPr id="114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1138913">
            <a:off x="1167849" y="4246116"/>
            <a:ext cx="1928595" cy="1660178"/>
          </a:xfrm>
          <a:prstGeom prst="rect">
            <a:avLst/>
          </a:prstGeom>
        </p:spPr>
      </p:pic>
      <p:pic>
        <p:nvPicPr>
          <p:cNvPr id="116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280251">
            <a:off x="8589043" y="925256"/>
            <a:ext cx="1908749" cy="11301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r="82694" b="45483"/>
          <a:stretch>
            <a:fillRect/>
          </a:stretch>
        </p:blipFill>
        <p:spPr>
          <a:xfrm>
            <a:off x="739474" y="1866517"/>
            <a:ext cx="1293585" cy="552167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54710" y="3251012"/>
            <a:ext cx="5292436" cy="3308838"/>
            <a:chOff x="484910" y="2994980"/>
            <a:chExt cx="5292436" cy="3308838"/>
          </a:xfrm>
        </p:grpSpPr>
        <p:sp>
          <p:nvSpPr>
            <p:cNvPr id="18" name="Teardrop 17"/>
            <p:cNvSpPr/>
            <p:nvPr/>
          </p:nvSpPr>
          <p:spPr>
            <a:xfrm>
              <a:off x="484910" y="2994980"/>
              <a:ext cx="5292436" cy="3308838"/>
            </a:xfrm>
            <a:prstGeom prst="teardrop">
              <a:avLst>
                <a:gd name="adj" fmla="val 95812"/>
              </a:avLst>
            </a:prstGeom>
            <a:solidFill>
              <a:srgbClr val="00B0F0">
                <a:alpha val="27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897573" y="3289595"/>
            <a:ext cx="4465637" cy="272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035200" imgH="32308800" progId="Equation.DSMT4">
                    <p:embed/>
                  </p:oleObj>
                </mc:Choice>
                <mc:Fallback>
                  <p:oleObj name="Equation" r:id="rId3" imgW="53035200" imgH="32308800" progId="Equation.DSMT4">
                    <p:embed/>
                    <p:pic>
                      <p:nvPicPr>
                        <p:cNvPr id="0" name="Picture 1236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7573" y="3289595"/>
                          <a:ext cx="4465637" cy="2720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4756063" y="3251012"/>
            <a:ext cx="5292436" cy="3308838"/>
            <a:chOff x="5899063" y="3251012"/>
            <a:chExt cx="5292436" cy="3308838"/>
          </a:xfrm>
        </p:grpSpPr>
        <p:sp>
          <p:nvSpPr>
            <p:cNvPr id="23" name="Teardrop 22"/>
            <p:cNvSpPr/>
            <p:nvPr/>
          </p:nvSpPr>
          <p:spPr>
            <a:xfrm flipH="1">
              <a:off x="5899063" y="3251012"/>
              <a:ext cx="5292436" cy="3308838"/>
            </a:xfrm>
            <a:prstGeom prst="teardrop">
              <a:avLst>
                <a:gd name="adj" fmla="val 95812"/>
              </a:avLst>
            </a:prstGeom>
            <a:solidFill>
              <a:srgbClr val="00B0F0">
                <a:alpha val="27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6598528" y="3371455"/>
            <a:ext cx="4327439" cy="2618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9377600" imgH="30480000" progId="Equation.DSMT4">
                    <p:embed/>
                  </p:oleObj>
                </mc:Choice>
                <mc:Fallback>
                  <p:oleObj name="Equation" r:id="rId5" imgW="49377600" imgH="30480000" progId="Equation.DSMT4">
                    <p:embed/>
                    <p:pic>
                      <p:nvPicPr>
                        <p:cNvPr id="0" name="Picture 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98528" y="3371455"/>
                          <a:ext cx="4327439" cy="2618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1"/>
          <p:cNvSpPr txBox="1"/>
          <p:nvPr/>
        </p:nvSpPr>
        <p:spPr>
          <a:xfrm>
            <a:off x="1994959" y="1910431"/>
            <a:ext cx="59436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5, cho biết MN // BC, AM = 4 cm,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B = 2cm, NC = 3cm.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độ dài đoạn thẳng AN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14898" y="661781"/>
            <a:ext cx="3864965" cy="32001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Microsoft YaHei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690219" y="2381476"/>
            <a:ext cx="4946085" cy="3742533"/>
          </a:xfrm>
          <a:prstGeom prst="round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15" y="1924333"/>
            <a:ext cx="5780952" cy="4571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0129" y="1425565"/>
            <a:ext cx="3009988" cy="1708372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8817998" y="3280125"/>
            <a:ext cx="2706389" cy="3134593"/>
            <a:chOff x="8388667" y="3366302"/>
            <a:chExt cx="2706389" cy="3134593"/>
          </a:xfrm>
        </p:grpSpPr>
        <p:sp>
          <p:nvSpPr>
            <p:cNvPr id="24" name="Rectangle 23"/>
            <p:cNvSpPr/>
            <p:nvPr/>
          </p:nvSpPr>
          <p:spPr>
            <a:xfrm rot="1166635">
              <a:off x="9211061" y="3366302"/>
              <a:ext cx="433181" cy="2764438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 12"/>
            <p:cNvSpPr/>
            <p:nvPr/>
          </p:nvSpPr>
          <p:spPr>
            <a:xfrm rot="1252703">
              <a:off x="8439568" y="6106746"/>
              <a:ext cx="881395" cy="344546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88667" y="3432395"/>
              <a:ext cx="2706389" cy="3068500"/>
              <a:chOff x="8223432" y="3432395"/>
              <a:chExt cx="2706389" cy="3068500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7325090">
                <a:off x="7952266" y="4658200"/>
                <a:ext cx="2615991" cy="16438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 rot="1252256">
                <a:off x="8223432" y="6070008"/>
                <a:ext cx="100860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1</a:t>
                </a:r>
                <a:endParaRPr lang="vi-VN" sz="2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1149862">
                <a:off x="9395427" y="3728685"/>
                <a:ext cx="1534394" cy="2631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sắt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đoạn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nhau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sp>
        <p:nvSpPr>
          <p:cNvPr id="33" name="Round Diagonal Corner Rectangle 32"/>
          <p:cNvSpPr/>
          <p:nvPr/>
        </p:nvSpPr>
        <p:spPr>
          <a:xfrm>
            <a:off x="739474" y="2576945"/>
            <a:ext cx="2682599" cy="3657600"/>
          </a:xfrm>
          <a:prstGeom prst="round2DiagRect">
            <a:avLst>
              <a:gd name="adj1" fmla="val 32677"/>
              <a:gd name="adj2" fmla="val 7747"/>
            </a:avLst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4" name="Group 33"/>
          <p:cNvGrpSpPr/>
          <p:nvPr/>
        </p:nvGrpSpPr>
        <p:grpSpPr>
          <a:xfrm>
            <a:off x="4538533" y="2576945"/>
            <a:ext cx="2837711" cy="3272403"/>
            <a:chOff x="5226701" y="2372939"/>
            <a:chExt cx="4297688" cy="4141428"/>
          </a:xfrm>
        </p:grpSpPr>
        <p:pic>
          <p:nvPicPr>
            <p:cNvPr id="35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6955" r="16263" b="17112"/>
            <a:stretch>
              <a:fillRect/>
            </a:stretch>
          </p:blipFill>
          <p:spPr bwMode="auto">
            <a:xfrm>
              <a:off x="5226701" y="2372939"/>
              <a:ext cx="4297688" cy="4141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6027709" y="3145823"/>
              <a:ext cx="2804518" cy="2921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định lí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lès.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nêu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chia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ắt.</a:t>
              </a:r>
              <a:endPara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8636304" y="778132"/>
            <a:ext cx="3383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Dư lại quên đem thước để đo (rất khó chia)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871913" y="2416751"/>
            <a:ext cx="4092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Đặt thanh sắt trên mặt sân phẳng</a:t>
            </a:r>
            <a:b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xem như đoạn AB.</a:t>
            </a:r>
            <a:endParaRPr lang="vi-V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71913" y="3118854"/>
            <a:ext cx="14961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Vẽ tia Ax.</a:t>
            </a:r>
            <a:endParaRPr lang="vi-V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71913" y="3482403"/>
            <a:ext cx="41528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Trên tia Ax đánh dấu các đoạn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AM = MN = NP = PQ = QC có độ 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dài bằng một đoạn dây không dãn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71913" y="4523061"/>
            <a:ext cx="33436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Trong 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kẻ MI // BC.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71913" y="4886610"/>
            <a:ext cx="48390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Khi đó AI có độ dài bằng 1/5 đoạn AB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871913" y="5250161"/>
            <a:ext cx="431925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Dựa theo đoạn mẫu AI. Bác Dư cắt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thanh sắt thành 5 phần bằng nhau.</a:t>
            </a:r>
          </a:p>
        </p:txBody>
      </p:sp>
      <p:sp>
        <p:nvSpPr>
          <p:cNvPr id="45" name="Sun 44"/>
          <p:cNvSpPr/>
          <p:nvPr/>
        </p:nvSpPr>
        <p:spPr>
          <a:xfrm>
            <a:off x="8606400" y="3157941"/>
            <a:ext cx="3256118" cy="3352921"/>
          </a:xfrm>
          <a:prstGeom prst="sun">
            <a:avLst>
              <a:gd name="adj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FF00"/>
                </a:solidFill>
              </a:rPr>
              <a:t>EM HÃY GIẢI THÍCH XEM. TẠI SAO TIẾN HÀNH THEO CÁC BƯỚC HƯỚNG DẪN THI CHIA ĐỀU ĐƯỢC THANH SẮT?</a:t>
            </a:r>
            <a:endParaRPr lang="vi-VN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3" grpId="0" animBg="1"/>
      <p:bldP spid="38" grpId="0"/>
      <p:bldP spid="39" grpId="0"/>
      <p:bldP spid="40" grpId="0"/>
      <p:bldP spid="41" grpId="0"/>
      <p:bldP spid="42" grpId="0"/>
      <p:bldP spid="43" grpId="0"/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690219" y="2541132"/>
            <a:ext cx="4946085" cy="3742533"/>
          </a:xfrm>
          <a:prstGeom prst="round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15" y="1924333"/>
            <a:ext cx="5780952" cy="4571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0129" y="1425565"/>
            <a:ext cx="3009988" cy="1708372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8817998" y="3280125"/>
            <a:ext cx="2706389" cy="3134593"/>
            <a:chOff x="8388667" y="3366302"/>
            <a:chExt cx="2706389" cy="3134593"/>
          </a:xfrm>
        </p:grpSpPr>
        <p:sp>
          <p:nvSpPr>
            <p:cNvPr id="24" name="Rectangle 23"/>
            <p:cNvSpPr/>
            <p:nvPr/>
          </p:nvSpPr>
          <p:spPr>
            <a:xfrm rot="1166635">
              <a:off x="9211061" y="3366302"/>
              <a:ext cx="433181" cy="2764438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 12"/>
            <p:cNvSpPr/>
            <p:nvPr/>
          </p:nvSpPr>
          <p:spPr>
            <a:xfrm rot="1252703">
              <a:off x="8439568" y="6106746"/>
              <a:ext cx="881395" cy="344546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88667" y="3432395"/>
              <a:ext cx="2706389" cy="3068500"/>
              <a:chOff x="8223432" y="3432395"/>
              <a:chExt cx="2706389" cy="3068500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7325090">
                <a:off x="7952266" y="4658200"/>
                <a:ext cx="2615991" cy="16438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 rot="1252256">
                <a:off x="8223432" y="6070008"/>
                <a:ext cx="100860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1</a:t>
                </a:r>
                <a:endParaRPr lang="vi-VN" sz="2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1149862">
                <a:off x="9395427" y="3728685"/>
                <a:ext cx="1534394" cy="2631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sắt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đoạn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nhau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sp>
        <p:nvSpPr>
          <p:cNvPr id="33" name="Round Diagonal Corner Rectangle 32"/>
          <p:cNvSpPr/>
          <p:nvPr/>
        </p:nvSpPr>
        <p:spPr>
          <a:xfrm>
            <a:off x="739474" y="2576945"/>
            <a:ext cx="2682599" cy="3657600"/>
          </a:xfrm>
          <a:prstGeom prst="round2DiagRect">
            <a:avLst>
              <a:gd name="adj1" fmla="val 32677"/>
              <a:gd name="adj2" fmla="val 7747"/>
            </a:avLst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Rectangle 36"/>
          <p:cNvSpPr/>
          <p:nvPr/>
        </p:nvSpPr>
        <p:spPr>
          <a:xfrm>
            <a:off x="8636304" y="778132"/>
            <a:ext cx="3383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Dư lại quên đem thước để đo (rất khó chia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65588" y="2724150"/>
          <a:ext cx="4503737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473600" imgH="41452800" progId="Equation.DSMT4">
                  <p:embed/>
                </p:oleObj>
              </mc:Choice>
              <mc:Fallback>
                <p:oleObj name="Equation" r:id="rId12" imgW="55473600" imgH="41452800" progId="Equation.DSMT4">
                  <p:embed/>
                  <p:pic>
                    <p:nvPicPr>
                      <p:cNvPr id="0" name="Picture 1236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65588" y="2724150"/>
                        <a:ext cx="4503737" cy="336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2457" y="1262744"/>
            <a:ext cx="10450285" cy="5262979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SINH TỰ HỌC Ở NHÀ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Học hiểu định lí Thalès bằng lời. Ghi được giả thiết và kết luận định lí thông qua hình vẽ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Xem lại và hiểu các bài tập đã giải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Làm thêm bài tập 2 SGK trang 57 của bộ sách Cánh diều toán 8 tập 2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Đọc hiểu trước định lí đảo và hệ quả định lí Thalès.</a:t>
            </a:r>
          </a:p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LUÔN CHĂM NGOAN – HỌC TỐT!</a:t>
            </a:r>
          </a:p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 GẶP CÁC EM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 rot="1252703">
            <a:off x="8439568" y="6106746"/>
            <a:ext cx="881395" cy="344546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412" y="1425565"/>
            <a:ext cx="3523809" cy="20000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4087" y="827773"/>
            <a:ext cx="7140626" cy="3121702"/>
            <a:chOff x="974858" y="1101316"/>
            <a:chExt cx="7140626" cy="312170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4858" y="3042422"/>
              <a:ext cx="759492" cy="118059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760859" y="1101316"/>
              <a:ext cx="6354625" cy="30469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Em thân mến!</a:t>
              </a:r>
            </a:p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học thật ra rất gần gũi với cuộc sống.</a:t>
              </a:r>
            </a:p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ẳng hạn: 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Bác Dư (thợ làm sắt) muốn cắt thanh sắt (hình 1)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 năm phần bằng nhau nhưng bác lại quên</a:t>
              </a:r>
              <a:b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em thước để đo (rất khó chia).</a:t>
              </a:r>
            </a:p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c Dư có thể thực hiện điều đó bằng cách nào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388667" y="3432395"/>
            <a:ext cx="2706389" cy="3068500"/>
            <a:chOff x="8223432" y="3432395"/>
            <a:chExt cx="2706389" cy="30685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7325090">
              <a:off x="7952266" y="4658200"/>
              <a:ext cx="2615991" cy="16438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 rot="1252256">
              <a:off x="8223432" y="6070008"/>
              <a:ext cx="100860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1</a:t>
              </a:r>
              <a:endParaRPr lang="vi-VN" sz="2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1149862">
              <a:off x="9395427" y="3728685"/>
              <a:ext cx="1534394" cy="2631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sắt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m đoạn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 nhau</a:t>
              </a: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484666" y="4535524"/>
            <a:ext cx="6833581" cy="1384995"/>
            <a:chOff x="671865" y="4535524"/>
            <a:chExt cx="6833581" cy="1384995"/>
          </a:xfrm>
        </p:grpSpPr>
        <p:pic>
          <p:nvPicPr>
            <p:cNvPr id="13314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2732" r="16263"/>
            <a:stretch>
              <a:fillRect/>
            </a:stretch>
          </p:blipFill>
          <p:spPr bwMode="auto">
            <a:xfrm>
              <a:off x="671865" y="4662714"/>
              <a:ext cx="866948" cy="11057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931484" y="4535524"/>
              <a:ext cx="5573962" cy="138499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chia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sắt 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 (hình 1) </a:t>
              </a:r>
              <a:b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m phần bằng nhau </a:t>
              </a:r>
              <a:b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úp Bác Dư thế nào?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 rot="1166635">
            <a:off x="9211061" y="3366302"/>
            <a:ext cx="433181" cy="2764438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Rectangle 14"/>
          <p:cNvSpPr/>
          <p:nvPr/>
        </p:nvSpPr>
        <p:spPr>
          <a:xfrm>
            <a:off x="2205023" y="254608"/>
            <a:ext cx="8189449" cy="62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Chevron 15"/>
          <p:cNvSpPr/>
          <p:nvPr/>
        </p:nvSpPr>
        <p:spPr>
          <a:xfrm>
            <a:off x="7494002" y="1808708"/>
            <a:ext cx="416288" cy="1233714"/>
          </a:xfrm>
          <a:prstGeom prst="chevron">
            <a:avLst/>
          </a:prstGeom>
          <a:solidFill>
            <a:srgbClr val="00B0F0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cxnSp>
        <p:nvCxnSpPr>
          <p:cNvPr id="18" name="Elbow Connector 17"/>
          <p:cNvCxnSpPr>
            <a:endCxn id="13314" idx="1"/>
          </p:cNvCxnSpPr>
          <p:nvPr/>
        </p:nvCxnSpPr>
        <p:spPr>
          <a:xfrm rot="5400000">
            <a:off x="-407354" y="2603221"/>
            <a:ext cx="4504397" cy="720356"/>
          </a:xfrm>
          <a:prstGeom prst="bentConnector4">
            <a:avLst>
              <a:gd name="adj1" fmla="val -604"/>
              <a:gd name="adj2" fmla="val 198225"/>
            </a:avLst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hevron 31"/>
          <p:cNvSpPr/>
          <p:nvPr/>
        </p:nvSpPr>
        <p:spPr>
          <a:xfrm>
            <a:off x="2412137" y="4736336"/>
            <a:ext cx="281149" cy="969555"/>
          </a:xfrm>
          <a:prstGeom prst="chevron">
            <a:avLst/>
          </a:prstGeom>
          <a:solidFill>
            <a:srgbClr val="00B0F0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5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50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2" grpId="0" animBg="1"/>
      <p:bldP spid="3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Microsoft YaHei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329" y="1465036"/>
            <a:ext cx="1090190" cy="610506"/>
          </a:xfrm>
          <a:prstGeom prst="rect">
            <a:avLst/>
          </a:prstGeom>
          <a:solidFill>
            <a:srgbClr val="00B0F0"/>
          </a:solidFill>
        </p:spPr>
      </p:pic>
      <p:sp>
        <p:nvSpPr>
          <p:cNvPr id="7" name="Rectangle 6"/>
          <p:cNvSpPr/>
          <p:nvPr/>
        </p:nvSpPr>
        <p:spPr>
          <a:xfrm>
            <a:off x="1562741" y="2021139"/>
            <a:ext cx="4173044" cy="893958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345004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OẠN THẲNG TỈ LỆ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62740" y="1547151"/>
            <a:ext cx="10241333" cy="446276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Cho hai đoạn thẳng </a:t>
            </a:r>
            <a:r>
              <a:rPr lang="en-US" sz="2300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 = 2 cm, </a:t>
            </a:r>
            <a:r>
              <a:rPr lang="en-US" sz="23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 = 3 cm và hai đoạn thẳng MN = 4 cm, PQ = 6 c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18160" y="2021138"/>
          <a:ext cx="4117624" cy="89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329600" imgH="10058400" progId="Equation.DSMT4">
                  <p:embed/>
                </p:oleObj>
              </mc:Choice>
              <mc:Fallback>
                <p:oleObj name="Equation" r:id="rId3" imgW="46329600" imgH="10058400" progId="Equation.DSMT4">
                  <p:embed/>
                  <p:pic>
                    <p:nvPicPr>
                      <p:cNvPr id="0" name="Picture 123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8160" y="2021138"/>
                        <a:ext cx="4117624" cy="893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74411" y="3090659"/>
            <a:ext cx="4269489" cy="2637205"/>
            <a:chOff x="574411" y="3198772"/>
            <a:chExt cx="4269489" cy="2637205"/>
          </a:xfrm>
        </p:grpSpPr>
        <p:grpSp>
          <p:nvGrpSpPr>
            <p:cNvPr id="10" name="Group 9"/>
            <p:cNvGrpSpPr/>
            <p:nvPr/>
          </p:nvGrpSpPr>
          <p:grpSpPr>
            <a:xfrm>
              <a:off x="1671210" y="3198772"/>
              <a:ext cx="3172690" cy="2637205"/>
              <a:chOff x="1233055" y="3198772"/>
              <a:chExt cx="3172690" cy="2637205"/>
            </a:xfrm>
          </p:grpSpPr>
          <p:sp>
            <p:nvSpPr>
              <p:cNvPr id="9" name="Snip Diagonal Corner Rectangle 8"/>
              <p:cNvSpPr/>
              <p:nvPr/>
            </p:nvSpPr>
            <p:spPr>
              <a:xfrm>
                <a:off x="1233055" y="3198772"/>
                <a:ext cx="3172690" cy="2633992"/>
              </a:xfrm>
              <a:prstGeom prst="snip2DiagRect">
                <a:avLst/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1259162" y="3198773"/>
              <a:ext cx="3138273" cy="2637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6271200" imgH="30480000" progId="Equation.DSMT4">
                      <p:embed/>
                    </p:oleObj>
                  </mc:Choice>
                  <mc:Fallback>
                    <p:oleObj name="Equation" r:id="rId5" imgW="36271200" imgH="30480000" progId="Equation.DSMT4">
                      <p:embed/>
                      <p:pic>
                        <p:nvPicPr>
                          <p:cNvPr id="0" name="Picture 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259162" y="3198773"/>
                            <a:ext cx="3138273" cy="26372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3"/>
            <p:cNvGrpSpPr/>
            <p:nvPr/>
          </p:nvGrpSpPr>
          <p:grpSpPr>
            <a:xfrm>
              <a:off x="574411" y="4101876"/>
              <a:ext cx="1045479" cy="830997"/>
              <a:chOff x="574411" y="4100269"/>
              <a:chExt cx="1045479" cy="830997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74411" y="4100269"/>
                <a:ext cx="104547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endParaRPr lang="vi-VN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Snip Same Side Corner Rectangle 12"/>
              <p:cNvSpPr/>
              <p:nvPr/>
            </p:nvSpPr>
            <p:spPr>
              <a:xfrm>
                <a:off x="638175" y="4150519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574411" y="2973389"/>
            <a:ext cx="4245239" cy="2871787"/>
            <a:chOff x="7153275" y="3447278"/>
            <a:chExt cx="4245239" cy="2871787"/>
          </a:xfrm>
        </p:grpSpPr>
        <p:grpSp>
          <p:nvGrpSpPr>
            <p:cNvPr id="17" name="Group 16"/>
            <p:cNvGrpSpPr/>
            <p:nvPr/>
          </p:nvGrpSpPr>
          <p:grpSpPr>
            <a:xfrm>
              <a:off x="8186310" y="3447278"/>
              <a:ext cx="3212204" cy="2871787"/>
              <a:chOff x="1233055" y="3104564"/>
              <a:chExt cx="3212204" cy="2823710"/>
            </a:xfrm>
          </p:grpSpPr>
          <p:sp>
            <p:nvSpPr>
              <p:cNvPr id="21" name="Snip Diagonal Corner Rectangle 20"/>
              <p:cNvSpPr/>
              <p:nvPr/>
            </p:nvSpPr>
            <p:spPr>
              <a:xfrm>
                <a:off x="1233055" y="3161516"/>
                <a:ext cx="3172690" cy="2697277"/>
              </a:xfrm>
              <a:prstGeom prst="snip2DiagRect">
                <a:avLst/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1254384" y="3104564"/>
              <a:ext cx="3190875" cy="28237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6880800" imgH="32613600" progId="Equation.DSMT4">
                      <p:embed/>
                    </p:oleObj>
                  </mc:Choice>
                  <mc:Fallback>
                    <p:oleObj name="Equation" r:id="rId7" imgW="36880800" imgH="32613600" progId="Equation.DSMT4">
                      <p:embed/>
                      <p:pic>
                        <p:nvPicPr>
                          <p:cNvPr id="0" name="Object 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54384" y="3104564"/>
                            <a:ext cx="3190875" cy="28237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7"/>
            <p:cNvGrpSpPr/>
            <p:nvPr/>
          </p:nvGrpSpPr>
          <p:grpSpPr>
            <a:xfrm>
              <a:off x="7153275" y="4494108"/>
              <a:ext cx="926306" cy="707231"/>
              <a:chOff x="638175" y="4150519"/>
              <a:chExt cx="926306" cy="707231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685391" y="4271719"/>
                <a:ext cx="7473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</p:txBody>
          </p:sp>
          <p:sp>
            <p:nvSpPr>
              <p:cNvPr id="20" name="Snip Same Side Corner Rectangle 19"/>
              <p:cNvSpPr/>
              <p:nvPr/>
            </p:nvSpPr>
            <p:spPr>
              <a:xfrm>
                <a:off x="638175" y="4150519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551546" y="5690227"/>
            <a:ext cx="7852229" cy="852963"/>
            <a:chOff x="551546" y="5690227"/>
            <a:chExt cx="7852229" cy="852963"/>
          </a:xfrm>
        </p:grpSpPr>
        <p:sp>
          <p:nvSpPr>
            <p:cNvPr id="25" name="TextBox 24"/>
            <p:cNvSpPr txBox="1"/>
            <p:nvPr/>
          </p:nvSpPr>
          <p:spPr>
            <a:xfrm>
              <a:off x="551546" y="6096914"/>
              <a:ext cx="7852229" cy="446276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đó, hai đoạn thẳng </a:t>
              </a:r>
              <a:r>
                <a:rPr lang="en-US" sz="23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, CD </a:t>
              </a:r>
              <a:r>
                <a:rPr lang="en-US" sz="2300" b="1" u="sng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 lệ với </a:t>
              </a:r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nào?</a:t>
              </a:r>
            </a:p>
          </p:txBody>
        </p:sp>
        <p:sp>
          <p:nvSpPr>
            <p:cNvPr id="27" name="Up-Down Arrow 26"/>
            <p:cNvSpPr/>
            <p:nvPr/>
          </p:nvSpPr>
          <p:spPr>
            <a:xfrm>
              <a:off x="2553613" y="5690227"/>
              <a:ext cx="653143" cy="488082"/>
            </a:xfrm>
            <a:prstGeom prst="upDownArrow">
              <a:avLst>
                <a:gd name="adj1" fmla="val 50000"/>
                <a:gd name="adj2" fmla="val 32222"/>
              </a:avLst>
            </a:prstGeom>
            <a:solidFill>
              <a:srgbClr val="00B0F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51546" y="5704368"/>
            <a:ext cx="7903027" cy="852963"/>
            <a:chOff x="551545" y="5690227"/>
            <a:chExt cx="7903027" cy="852963"/>
          </a:xfrm>
        </p:grpSpPr>
        <p:sp>
          <p:nvSpPr>
            <p:cNvPr id="30" name="TextBox 29"/>
            <p:cNvSpPr txBox="1"/>
            <p:nvPr/>
          </p:nvSpPr>
          <p:spPr>
            <a:xfrm>
              <a:off x="551545" y="6096914"/>
              <a:ext cx="7903027" cy="446276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</a:t>
              </a:r>
              <a:r>
                <a:rPr lang="en-US" sz="23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 và CD </a:t>
              </a:r>
              <a:r>
                <a:rPr lang="en-US" sz="2300" b="1" u="sng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 lệ với </a:t>
              </a:r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</a:t>
              </a:r>
              <a:r>
                <a:rPr lang="en-US" sz="2300" b="1">
                  <a:solidFill>
                    <a:srgbClr val="007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N và PQ</a:t>
              </a:r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1" name="Up-Down Arrow 30"/>
            <p:cNvSpPr/>
            <p:nvPr/>
          </p:nvSpPr>
          <p:spPr>
            <a:xfrm>
              <a:off x="2553613" y="5690227"/>
              <a:ext cx="653143" cy="488082"/>
            </a:xfrm>
            <a:prstGeom prst="upDownArrow">
              <a:avLst>
                <a:gd name="adj1" fmla="val 50000"/>
                <a:gd name="adj2" fmla="val 32222"/>
              </a:avLst>
            </a:prstGeom>
            <a:solidFill>
              <a:srgbClr val="00B0F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810825" y="2348282"/>
            <a:ext cx="5065981" cy="3341945"/>
            <a:chOff x="6810825" y="2348282"/>
            <a:chExt cx="5065981" cy="3341945"/>
          </a:xfrm>
        </p:grpSpPr>
        <p:grpSp>
          <p:nvGrpSpPr>
            <p:cNvPr id="37" name="Group 36"/>
            <p:cNvGrpSpPr/>
            <p:nvPr/>
          </p:nvGrpSpPr>
          <p:grpSpPr>
            <a:xfrm>
              <a:off x="6810825" y="2699739"/>
              <a:ext cx="5065981" cy="2990488"/>
              <a:chOff x="6810825" y="2699739"/>
              <a:chExt cx="5065981" cy="2990488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7515586" y="2776537"/>
                <a:ext cx="4304069" cy="66821"/>
              </a:xfrm>
              <a:prstGeom prst="rect">
                <a:avLst/>
              </a:prstGeom>
              <a:solidFill>
                <a:srgbClr val="4183C1"/>
              </a:solidFill>
              <a:ln>
                <a:solidFill>
                  <a:srgbClr val="4581B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823525" y="2857500"/>
                <a:ext cx="4996131" cy="2832727"/>
              </a:xfrm>
              <a:prstGeom prst="rect">
                <a:avLst/>
              </a:prstGeom>
              <a:solidFill>
                <a:srgbClr val="00B0F0">
                  <a:alpha val="10000"/>
                </a:srgbClr>
              </a:solidFill>
              <a:ln>
                <a:solidFill>
                  <a:srgbClr val="FF006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810825" y="2699739"/>
                <a:ext cx="704762" cy="666667"/>
              </a:xfrm>
              <a:prstGeom prst="rect">
                <a:avLst/>
              </a:prstGeom>
            </p:spPr>
          </p:pic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7585437" y="2973389"/>
              <a:ext cx="4291369" cy="2716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42367200" imgH="26822400" progId="Equation.DSMT4">
                      <p:embed/>
                    </p:oleObj>
                  </mc:Choice>
                  <mc:Fallback>
                    <p:oleObj name="Equation" r:id="rId10" imgW="42367200" imgH="26822400" progId="Equation.DSMT4">
                      <p:embed/>
                      <p:pic>
                        <p:nvPicPr>
                          <p:cNvPr id="0" name="Picture 1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585437" y="2973389"/>
                            <a:ext cx="4291369" cy="27168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TextBox 37"/>
            <p:cNvSpPr txBox="1"/>
            <p:nvPr/>
          </p:nvSpPr>
          <p:spPr>
            <a:xfrm>
              <a:off x="8991976" y="2348282"/>
              <a:ext cx="1560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endParaRPr lang="vi-VN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345004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OẠN THẲNG TỈ LỆ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84036" b="48651"/>
          <a:stretch>
            <a:fillRect/>
          </a:stretch>
        </p:blipFill>
        <p:spPr>
          <a:xfrm>
            <a:off x="590132" y="1381722"/>
            <a:ext cx="1314868" cy="49787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541615" y="2660970"/>
            <a:ext cx="6752541" cy="3604402"/>
            <a:chOff x="649979" y="3099331"/>
            <a:chExt cx="6752541" cy="3604402"/>
          </a:xfrm>
        </p:grpSpPr>
        <p:grpSp>
          <p:nvGrpSpPr>
            <p:cNvPr id="6" name="Group 5"/>
            <p:cNvGrpSpPr/>
            <p:nvPr/>
          </p:nvGrpSpPr>
          <p:grpSpPr>
            <a:xfrm>
              <a:off x="1671210" y="3099331"/>
              <a:ext cx="5731310" cy="3604402"/>
              <a:chOff x="1233055" y="3099331"/>
              <a:chExt cx="5731310" cy="3604402"/>
            </a:xfrm>
          </p:grpSpPr>
          <p:sp>
            <p:nvSpPr>
              <p:cNvPr id="10" name="Snip Diagonal Corner Rectangle 9"/>
              <p:cNvSpPr/>
              <p:nvPr/>
            </p:nvSpPr>
            <p:spPr>
              <a:xfrm>
                <a:off x="1233055" y="3099331"/>
                <a:ext cx="5731310" cy="3604402"/>
              </a:xfrm>
              <a:prstGeom prst="snip2DiagRect">
                <a:avLst>
                  <a:gd name="adj1" fmla="val 8859"/>
                  <a:gd name="adj2" fmla="val 8613"/>
                </a:avLst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/>
            </p:nvGraphicFramePr>
            <p:xfrm>
              <a:off x="1452564" y="3117571"/>
              <a:ext cx="5511800" cy="3586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63703200" imgH="41452800" progId="Equation.DSMT4">
                      <p:embed/>
                    </p:oleObj>
                  </mc:Choice>
                  <mc:Fallback>
                    <p:oleObj name="Equation" r:id="rId3" imgW="63703200" imgH="41452800" progId="Equation.DSMT4">
                      <p:embed/>
                      <p:pic>
                        <p:nvPicPr>
                          <p:cNvPr id="0" name="Object 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52564" y="3117571"/>
                            <a:ext cx="5511800" cy="35861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649979" y="4513258"/>
              <a:ext cx="1045479" cy="830997"/>
              <a:chOff x="649979" y="4511651"/>
              <a:chExt cx="1045479" cy="830997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49979" y="4511651"/>
                <a:ext cx="104547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endParaRPr lang="vi-VN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Snip Same Side Corner Rectangle 8"/>
              <p:cNvSpPr/>
              <p:nvPr/>
            </p:nvSpPr>
            <p:spPr>
              <a:xfrm>
                <a:off x="696673" y="4559306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4588309" y="2660970"/>
            <a:ext cx="6270889" cy="3889829"/>
            <a:chOff x="7153275" y="2972659"/>
            <a:chExt cx="6270889" cy="3889829"/>
          </a:xfrm>
        </p:grpSpPr>
        <p:grpSp>
          <p:nvGrpSpPr>
            <p:cNvPr id="13" name="Group 12"/>
            <p:cNvGrpSpPr/>
            <p:nvPr/>
          </p:nvGrpSpPr>
          <p:grpSpPr>
            <a:xfrm>
              <a:off x="8113739" y="2972659"/>
              <a:ext cx="5310425" cy="3889829"/>
              <a:chOff x="1160484" y="2637891"/>
              <a:chExt cx="5310425" cy="3824709"/>
            </a:xfrm>
          </p:grpSpPr>
          <p:sp>
            <p:nvSpPr>
              <p:cNvPr id="17" name="Snip Diagonal Corner Rectangle 16"/>
              <p:cNvSpPr/>
              <p:nvPr/>
            </p:nvSpPr>
            <p:spPr>
              <a:xfrm>
                <a:off x="1160484" y="2637891"/>
                <a:ext cx="5310425" cy="3824709"/>
              </a:xfrm>
              <a:prstGeom prst="snip2DiagRect">
                <a:avLst>
                  <a:gd name="adj1" fmla="val 9546"/>
                  <a:gd name="adj2" fmla="val 11098"/>
                </a:avLst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1198822" y="2748716"/>
              <a:ext cx="5221287" cy="35370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0350400" imgH="40843200" progId="Equation.DSMT4">
                      <p:embed/>
                    </p:oleObj>
                  </mc:Choice>
                  <mc:Fallback>
                    <p:oleObj name="Equation" r:id="rId5" imgW="60350400" imgH="40843200" progId="Equation.DSMT4">
                      <p:embed/>
                      <p:pic>
                        <p:nvPicPr>
                          <p:cNvPr id="0" name="Object 2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98822" y="2748716"/>
                            <a:ext cx="5221287" cy="35370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3"/>
            <p:cNvGrpSpPr/>
            <p:nvPr/>
          </p:nvGrpSpPr>
          <p:grpSpPr>
            <a:xfrm>
              <a:off x="7153275" y="4494108"/>
              <a:ext cx="926306" cy="707231"/>
              <a:chOff x="638175" y="4150519"/>
              <a:chExt cx="926306" cy="707231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685391" y="4271719"/>
                <a:ext cx="7473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</p:txBody>
          </p:sp>
          <p:sp>
            <p:nvSpPr>
              <p:cNvPr id="16" name="Snip Same Side Corner Rectangle 15"/>
              <p:cNvSpPr/>
              <p:nvPr/>
            </p:nvSpPr>
            <p:spPr>
              <a:xfrm>
                <a:off x="638175" y="4150519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5226701" y="2372939"/>
            <a:ext cx="4297688" cy="4141428"/>
            <a:chOff x="5226701" y="2372939"/>
            <a:chExt cx="4297688" cy="4141428"/>
          </a:xfrm>
        </p:grpSpPr>
        <p:pic>
          <p:nvPicPr>
            <p:cNvPr id="19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6955" r="16263" b="17112"/>
            <a:stretch>
              <a:fillRect/>
            </a:stretch>
          </p:blipFill>
          <p:spPr bwMode="auto">
            <a:xfrm>
              <a:off x="5226701" y="2372939"/>
              <a:ext cx="4297688" cy="4141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6085681" y="3145822"/>
              <a:ext cx="2688557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nội dung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sz="2400" b="1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trình bày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giải “ví dụ 1”.</a:t>
              </a:r>
              <a:endPara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905000" y="1415047"/>
            <a:ext cx="99566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2, hai đoạn thẳng AM và MB có tỉ lệ với hai đoạn thẳng AN và NC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y không? Vì sao?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132" y="2521527"/>
            <a:ext cx="4201611" cy="384942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715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88919" y="1935097"/>
            <a:ext cx="5548331" cy="4585712"/>
            <a:chOff x="588919" y="1935097"/>
            <a:chExt cx="5548331" cy="458571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8919" y="2038633"/>
              <a:ext cx="914286" cy="466667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38629" y="1935097"/>
              <a:ext cx="5498621" cy="2308324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Quan sát “Hình 3” và cho biết:</a:t>
              </a:r>
            </a:p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Đường thẳng d có song song với BC không?</a:t>
              </a:r>
            </a:p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Bằng cách đếm số ôn vuông, dự đoán xem</a:t>
              </a:r>
              <a:b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tỉ số                    có bằng nhau không?</a:t>
              </a:r>
              <a:endParaRPr lang="en-US" sz="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758264" y="4291137"/>
              <a:ext cx="3793780" cy="2229672"/>
              <a:chOff x="7989319" y="1180908"/>
              <a:chExt cx="3793780" cy="2229672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09767" y="1180908"/>
                <a:ext cx="2673332" cy="2229672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7989319" y="2896871"/>
                <a:ext cx="1082348" cy="461665"/>
              </a:xfrm>
              <a:prstGeom prst="rect">
                <a:avLst/>
              </a:prstGeom>
              <a:solidFill>
                <a:srgbClr val="CC0099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3</a:t>
                </a:r>
                <a:endParaRPr 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7"/>
                <p:cNvSpPr txBox="1"/>
                <p:nvPr/>
              </p:nvSpPr>
              <p:spPr>
                <a:xfrm>
                  <a:off x="1655763" y="3430588"/>
                  <a:ext cx="1204912" cy="70485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𝑁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𝐶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8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763" y="3430588"/>
                  <a:ext cx="1204912" cy="70485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6164145" y="1737282"/>
            <a:ext cx="5650486" cy="4870611"/>
            <a:chOff x="6164145" y="1737282"/>
            <a:chExt cx="5650486" cy="4870611"/>
          </a:xfrm>
        </p:grpSpPr>
        <p:sp>
          <p:nvSpPr>
            <p:cNvPr id="25" name="Left Arrow 24"/>
            <p:cNvSpPr/>
            <p:nvPr/>
          </p:nvSpPr>
          <p:spPr>
            <a:xfrm>
              <a:off x="6164145" y="1866516"/>
              <a:ext cx="5650486" cy="4725471"/>
            </a:xfrm>
            <a:prstGeom prst="leftArrow">
              <a:avLst>
                <a:gd name="adj1" fmla="val 100000"/>
                <a:gd name="adj2" fmla="val 9592"/>
              </a:avLst>
            </a:prstGeom>
            <a:solidFill>
              <a:srgbClr val="00B0F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/>
                <p:cNvSpPr txBox="1"/>
                <p:nvPr/>
              </p:nvSpPr>
              <p:spPr>
                <a:xfrm>
                  <a:off x="7605943" y="4998809"/>
                  <a:ext cx="1184275" cy="7969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.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1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5943" y="4998809"/>
                  <a:ext cx="1184275" cy="79692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Object 21"/>
                <p:cNvSpPr txBox="1"/>
                <p:nvPr/>
              </p:nvSpPr>
              <p:spPr>
                <a:xfrm>
                  <a:off x="10065206" y="4998809"/>
                  <a:ext cx="1131888" cy="7969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𝑁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𝐶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.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2" name="Object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65206" y="4998809"/>
                  <a:ext cx="1131888" cy="79692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4" name="Group 23"/>
            <p:cNvGrpSpPr/>
            <p:nvPr/>
          </p:nvGrpSpPr>
          <p:grpSpPr>
            <a:xfrm>
              <a:off x="6563990" y="1737282"/>
              <a:ext cx="5250641" cy="4870611"/>
              <a:chOff x="6680103" y="1650198"/>
              <a:chExt cx="5250641" cy="4870611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680103" y="1650198"/>
                <a:ext cx="5250641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 lời: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sát “Hình 3” ta được: 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// BC hay MN // BC (Do d và BC nằm trên các dòng kẻ ngang của giấy kẻ ô vuông)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làm 3 phần bằng nhau trong đó: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 (phần);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 (phần) nên                 Tương tự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7097941" y="5723884"/>
                  <a:ext cx="2806700" cy="7969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7" imgW="33223200" imgH="9448800" progId="Equation.DSMT4">
                          <p:embed/>
                        </p:oleObj>
                      </mc:Choice>
                      <mc:Fallback>
                        <p:oleObj name="Equation" r:id="rId7" imgW="33223200" imgH="9448800" progId="Equation.DSMT4">
                          <p:embed/>
                          <p:pic>
                            <p:nvPicPr>
                              <p:cNvPr id="0" name="Object 10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97941" y="5723884"/>
                                <a:ext cx="2806700" cy="796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7097941" y="5723884"/>
                  <a:ext cx="2806700" cy="7969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9" imgW="33223200" imgH="9448800" progId="Equation.DSMT4">
                          <p:embed/>
                        </p:oleObj>
                      </mc:Choice>
                      <mc:Fallback>
                        <p:oleObj name="Equation" r:id="rId9" imgW="33223200" imgH="9448800" progId="Equation.DSMT4">
                          <p:embed/>
                          <p:pic>
                            <p:nvPicPr>
                              <p:cNvPr id="0" name="Object 10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97941" y="5723884"/>
                                <a:ext cx="2806700" cy="796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715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25715" y="1924332"/>
            <a:ext cx="6939875" cy="3387897"/>
            <a:chOff x="725714" y="2359761"/>
            <a:chExt cx="7088413" cy="3387897"/>
          </a:xfrm>
        </p:grpSpPr>
        <p:sp>
          <p:nvSpPr>
            <p:cNvPr id="12" name="Striped Right Arrow 11"/>
            <p:cNvSpPr/>
            <p:nvPr/>
          </p:nvSpPr>
          <p:spPr>
            <a:xfrm>
              <a:off x="725714" y="2359761"/>
              <a:ext cx="7088413" cy="3387897"/>
            </a:xfrm>
            <a:prstGeom prst="stripedRightArrow">
              <a:avLst>
                <a:gd name="adj1" fmla="val 86907"/>
                <a:gd name="adj2" fmla="val 22050"/>
              </a:avLst>
            </a:prstGeom>
            <a:solidFill>
              <a:srgbClr val="00B0F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1364807" y="2869457"/>
            <a:ext cx="2694897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175200" imgH="10972800" progId="Equation.DSMT4">
                    <p:embed/>
                  </p:oleObj>
                </mc:Choice>
                <mc:Fallback>
                  <p:oleObj name="Equation" r:id="rId4" imgW="30175200" imgH="10972800" progId="Equation.DSMT4">
                    <p:embed/>
                    <p:pic>
                      <p:nvPicPr>
                        <p:cNvPr id="0" name="Picture 1236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64807" y="2869457"/>
                          <a:ext cx="2694897" cy="981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F2CD04B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2769" end="199.111099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85100" y="2174110"/>
            <a:ext cx="3971471" cy="2688008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351416" y="3510879"/>
          <a:ext cx="574516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312800" imgH="15849600" progId="Equation.DSMT4">
                  <p:embed/>
                </p:oleObj>
              </mc:Choice>
              <mc:Fallback>
                <p:oleObj name="Equation" r:id="rId7" imgW="64312800" imgH="158496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1416" y="3510879"/>
                        <a:ext cx="5745162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8415" y="5376307"/>
            <a:ext cx="11038348" cy="1184151"/>
          </a:xfrm>
          <a:prstGeom prst="rect">
            <a:avLst/>
          </a:prstGeom>
        </p:spPr>
      </p:pic>
      <p:sp>
        <p:nvSpPr>
          <p:cNvPr id="13" name="Round Diagonal Corner Rectangle 12"/>
          <p:cNvSpPr/>
          <p:nvPr/>
        </p:nvSpPr>
        <p:spPr>
          <a:xfrm>
            <a:off x="7694618" y="1944914"/>
            <a:ext cx="4090982" cy="3182711"/>
          </a:xfrm>
          <a:prstGeom prst="round2DiagRect">
            <a:avLst/>
          </a:prstGeom>
          <a:noFill/>
          <a:ln w="19050">
            <a:solidFill>
              <a:srgbClr val="FF0066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TextBox 28"/>
          <p:cNvSpPr txBox="1"/>
          <p:nvPr/>
        </p:nvSpPr>
        <p:spPr>
          <a:xfrm>
            <a:off x="3059239" y="2432598"/>
            <a:ext cx="2025747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351416" y="2966833"/>
            <a:ext cx="5925991" cy="477298"/>
            <a:chOff x="1351416" y="2966833"/>
            <a:chExt cx="5925991" cy="477298"/>
          </a:xfrm>
        </p:grpSpPr>
        <p:sp>
          <p:nvSpPr>
            <p:cNvPr id="30" name="TextBox 29"/>
            <p:cNvSpPr txBox="1"/>
            <p:nvPr/>
          </p:nvSpPr>
          <p:spPr>
            <a:xfrm>
              <a:off x="3922001" y="2990039"/>
              <a:ext cx="3355406" cy="43088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 là giả thiết định lí.</a:t>
              </a:r>
              <a:endParaRPr lang="vi-VN" sz="2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351416" y="2966833"/>
              <a:ext cx="2638425" cy="477298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351416" y="3551917"/>
            <a:ext cx="5855459" cy="798135"/>
            <a:chOff x="1351416" y="3522889"/>
            <a:chExt cx="5855459" cy="798135"/>
          </a:xfrm>
        </p:grpSpPr>
        <p:sp>
          <p:nvSpPr>
            <p:cNvPr id="31" name="TextBox 30"/>
            <p:cNvSpPr txBox="1"/>
            <p:nvPr/>
          </p:nvSpPr>
          <p:spPr>
            <a:xfrm>
              <a:off x="3922001" y="3706513"/>
              <a:ext cx="3284874" cy="43088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 là kết luận định lí.</a:t>
              </a:r>
              <a:endParaRPr lang="vi-VN" sz="2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351416" y="3522889"/>
              <a:ext cx="2638425" cy="798135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36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 mute="1">
                <p:cTn id="3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3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064226" y="1827450"/>
            <a:ext cx="3923944" cy="4803816"/>
            <a:chOff x="4392636" y="1882868"/>
            <a:chExt cx="3923944" cy="4803816"/>
          </a:xfrm>
        </p:grpSpPr>
        <p:sp>
          <p:nvSpPr>
            <p:cNvPr id="8" name="Teardrop 7"/>
            <p:cNvSpPr/>
            <p:nvPr/>
          </p:nvSpPr>
          <p:spPr>
            <a:xfrm rot="14689669">
              <a:off x="3952700" y="2322804"/>
              <a:ext cx="4803816" cy="3923944"/>
            </a:xfrm>
            <a:prstGeom prst="teardrop">
              <a:avLst>
                <a:gd name="adj" fmla="val 92196"/>
              </a:avLst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4794627" y="2336461"/>
            <a:ext cx="3094038" cy="409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7795200" imgH="49987200" progId="Equation.DSMT4">
                    <p:embed/>
                  </p:oleObj>
                </mc:Choice>
                <mc:Fallback>
                  <p:oleObj name="Equation" r:id="rId2" imgW="37795200" imgH="49987200" progId="Equation.DSMT4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794627" y="2336461"/>
                          <a:ext cx="3094038" cy="4097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8063346" y="2382982"/>
            <a:ext cx="3668550" cy="3796145"/>
            <a:chOff x="8063346" y="2382982"/>
            <a:chExt cx="3668550" cy="3796145"/>
          </a:xfrm>
        </p:grpSpPr>
        <p:sp>
          <p:nvSpPr>
            <p:cNvPr id="11" name="Left Arrow 10"/>
            <p:cNvSpPr/>
            <p:nvPr/>
          </p:nvSpPr>
          <p:spPr>
            <a:xfrm>
              <a:off x="8063346" y="2382982"/>
              <a:ext cx="3668550" cy="3796145"/>
            </a:xfrm>
            <a:prstGeom prst="leftArrow">
              <a:avLst>
                <a:gd name="adj1" fmla="val 90681"/>
                <a:gd name="adj2" fmla="val 8721"/>
              </a:avLst>
            </a:prstGeom>
            <a:solidFill>
              <a:srgbClr val="0000FF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8389938" y="2636838"/>
            <a:ext cx="3341687" cy="327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2976800" imgH="42062400" progId="Equation.DSMT4">
                    <p:embed/>
                  </p:oleObj>
                </mc:Choice>
                <mc:Fallback>
                  <p:oleObj name="Equation" r:id="rId4" imgW="42976800" imgH="42062400" progId="Equation.DSMT4">
                    <p:embed/>
                    <p:pic>
                      <p:nvPicPr>
                        <p:cNvPr id="0" name="Picture 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89938" y="2636838"/>
                          <a:ext cx="3341687" cy="327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/>
          <p:cNvSpPr/>
          <p:nvPr/>
        </p:nvSpPr>
        <p:spPr>
          <a:xfrm>
            <a:off x="827335" y="1866517"/>
            <a:ext cx="3235020" cy="4714392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4" name="TextBox 33"/>
          <p:cNvSpPr txBox="1"/>
          <p:nvPr/>
        </p:nvSpPr>
        <p:spPr>
          <a:xfrm>
            <a:off x="739474" y="1404852"/>
            <a:ext cx="3410742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              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125538" y="2116138"/>
          <a:ext cx="26384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175200" imgH="14630400" progId="Equation.DSMT4">
                  <p:embed/>
                </p:oleObj>
              </mc:Choice>
              <mc:Fallback>
                <p:oleObj name="Equation" r:id="rId6" imgW="30175200" imgH="146304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538" y="2116138"/>
                        <a:ext cx="263842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7335" y="3669827"/>
            <a:ext cx="3235020" cy="2638336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1745673" y="6174217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4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27335" y="1866517"/>
            <a:ext cx="3235020" cy="4714392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3410742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              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25633" y="2115709"/>
          <a:ext cx="26384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175200" imgH="14630400" progId="Equation.DSMT4">
                  <p:embed/>
                </p:oleObj>
              </mc:Choice>
              <mc:Fallback>
                <p:oleObj name="Equation" r:id="rId2" imgW="30175200" imgH="146304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5633" y="2115709"/>
                        <a:ext cx="263842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335" y="3669827"/>
            <a:ext cx="3235020" cy="26383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7289641" y="1862125"/>
            <a:ext cx="4530284" cy="4581854"/>
            <a:chOff x="4188488" y="1683623"/>
            <a:chExt cx="3924359" cy="3969032"/>
          </a:xfrm>
        </p:grpSpPr>
        <p:sp>
          <p:nvSpPr>
            <p:cNvPr id="8" name="Left Arrow 7"/>
            <p:cNvSpPr/>
            <p:nvPr/>
          </p:nvSpPr>
          <p:spPr>
            <a:xfrm>
              <a:off x="4188488" y="1683623"/>
              <a:ext cx="3924358" cy="3969032"/>
            </a:xfrm>
            <a:prstGeom prst="leftArrow">
              <a:avLst>
                <a:gd name="adj1" fmla="val 90681"/>
                <a:gd name="adj2" fmla="val 8721"/>
              </a:avLst>
            </a:prstGeom>
            <a:solidFill>
              <a:srgbClr val="0000FF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4360653" y="1859885"/>
            <a:ext cx="3752194" cy="3619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596800" imgH="48768000" progId="Equation.DSMT4">
                    <p:embed/>
                  </p:oleObj>
                </mc:Choice>
                <mc:Fallback>
                  <p:oleObj name="Equation" r:id="rId5" imgW="50596800" imgH="48768000" progId="Equation.DSMT4">
                    <p:embed/>
                    <p:pic>
                      <p:nvPicPr>
                        <p:cNvPr id="0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0653" y="1859885"/>
                          <a:ext cx="3752194" cy="36198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7289640" y="1862125"/>
            <a:ext cx="4530284" cy="4581854"/>
            <a:chOff x="8213183" y="1683623"/>
            <a:chExt cx="3924360" cy="3969032"/>
          </a:xfrm>
        </p:grpSpPr>
        <p:sp>
          <p:nvSpPr>
            <p:cNvPr id="13" name="Left Arrow 12"/>
            <p:cNvSpPr/>
            <p:nvPr/>
          </p:nvSpPr>
          <p:spPr>
            <a:xfrm>
              <a:off x="8213183" y="1683623"/>
              <a:ext cx="3924360" cy="3969032"/>
            </a:xfrm>
            <a:prstGeom prst="leftArrow">
              <a:avLst>
                <a:gd name="adj1" fmla="val 90681"/>
                <a:gd name="adj2" fmla="val 8721"/>
              </a:avLst>
            </a:prstGeom>
            <a:solidFill>
              <a:srgbClr val="0000FF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8452240" y="1892324"/>
            <a:ext cx="3513137" cy="355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425600" imgH="53035200" progId="Equation.DSMT4">
                    <p:embed/>
                  </p:oleObj>
                </mc:Choice>
                <mc:Fallback>
                  <p:oleObj name="Equation" r:id="rId7" imgW="52425600" imgH="53035200" progId="Equation.DSMT4">
                    <p:embed/>
                    <p:pic>
                      <p:nvPicPr>
                        <p:cNvPr id="0" name="Picture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52240" y="1892324"/>
                          <a:ext cx="3513137" cy="3552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1745673" y="6174217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4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150216" y="2159263"/>
            <a:ext cx="3098217" cy="4286622"/>
            <a:chOff x="4150216" y="2159263"/>
            <a:chExt cx="3098217" cy="4286622"/>
          </a:xfrm>
        </p:grpSpPr>
        <p:sp>
          <p:nvSpPr>
            <p:cNvPr id="15" name="Rectangle 14"/>
            <p:cNvSpPr/>
            <p:nvPr/>
          </p:nvSpPr>
          <p:spPr>
            <a:xfrm>
              <a:off x="4150216" y="2159263"/>
              <a:ext cx="3098217" cy="4284716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4150216" y="2159263"/>
            <a:ext cx="3098217" cy="4286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0538400" imgH="56083200" progId="Equation.DSMT4">
                    <p:embed/>
                  </p:oleObj>
                </mc:Choice>
                <mc:Fallback>
                  <p:oleObj name="Equation" r:id="rId9" imgW="40538400" imgH="56083200" progId="Equation.DSMT4">
                    <p:embed/>
                    <p:pic>
                      <p:nvPicPr>
                        <p:cNvPr id="0" name="Picture 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50216" y="2159263"/>
                          <a:ext cx="3098217" cy="4286622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66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817</Words>
  <Application>Microsoft Office PowerPoint</Application>
  <PresentationFormat>Widescreen</PresentationFormat>
  <Paragraphs>114</Paragraphs>
  <Slides>14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gency FB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Van Anh Nguyen</cp:lastModifiedBy>
  <cp:revision>227</cp:revision>
  <dcterms:created xsi:type="dcterms:W3CDTF">2022-02-19T01:27:00Z</dcterms:created>
  <dcterms:modified xsi:type="dcterms:W3CDTF">2025-02-13T09:3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FE03845239F43F9A3FB0A4BC4F78FF2_13</vt:lpwstr>
  </property>
  <property fmtid="{D5CDD505-2E9C-101B-9397-08002B2CF9AE}" pid="3" name="KSOProductBuildVer">
    <vt:lpwstr>1033-12.2.0.19307</vt:lpwstr>
  </property>
</Properties>
</file>